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77B" w:rsidRPr="0021777B" w:rsidRDefault="0021777B" w:rsidP="0021777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1777B">
        <w:rPr>
          <w:rFonts w:ascii="Times New Roman" w:hAnsi="Times New Roman"/>
          <w:sz w:val="28"/>
          <w:szCs w:val="28"/>
        </w:rPr>
        <w:t>THÁNG 10- TUẦN 6</w:t>
      </w:r>
      <w:r>
        <w:rPr>
          <w:rFonts w:ascii="Times New Roman" w:hAnsi="Times New Roman"/>
          <w:sz w:val="28"/>
          <w:szCs w:val="28"/>
        </w:rPr>
        <w:t xml:space="preserve"> – Tiết 1</w:t>
      </w:r>
    </w:p>
    <w:p w:rsidR="006B22E0" w:rsidRDefault="0021777B" w:rsidP="006B22E0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1777B">
        <w:rPr>
          <w:rFonts w:ascii="Times New Roman" w:hAnsi="Times New Roman"/>
          <w:sz w:val="28"/>
          <w:szCs w:val="28"/>
        </w:rPr>
        <w:t>NGÀY DẠY</w:t>
      </w:r>
      <w:r w:rsidR="006B22E0">
        <w:rPr>
          <w:rFonts w:ascii="Times New Roman" w:hAnsi="Times New Roman"/>
          <w:sz w:val="28"/>
          <w:szCs w:val="28"/>
        </w:rPr>
        <w:t>: 12</w:t>
      </w:r>
      <w:r w:rsidR="006B22E0">
        <w:rPr>
          <w:rFonts w:ascii="Times New Roman" w:hAnsi="Times New Roman"/>
          <w:sz w:val="28"/>
          <w:szCs w:val="28"/>
        </w:rPr>
        <w:t xml:space="preserve">/10/2020 </w:t>
      </w:r>
    </w:p>
    <w:p w:rsidR="006B22E0" w:rsidRPr="005B413A" w:rsidRDefault="006B22E0" w:rsidP="006B22E0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1777B">
        <w:rPr>
          <w:rFonts w:ascii="Times New Roman" w:hAnsi="Times New Roman"/>
          <w:b/>
          <w:sz w:val="36"/>
          <w:szCs w:val="36"/>
        </w:rPr>
        <w:t>§9. CĂN BẬC BA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21777B" w:rsidRPr="0021777B" w:rsidRDefault="0021777B" w:rsidP="0021777B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21777B">
        <w:rPr>
          <w:rFonts w:ascii="Times New Roman" w:hAnsi="Times New Roman"/>
          <w:bCs/>
          <w:sz w:val="24"/>
          <w:szCs w:val="24"/>
        </w:rPr>
        <w:t>:</w:t>
      </w:r>
    </w:p>
    <w:p w:rsidR="0021777B" w:rsidRPr="0021777B" w:rsidRDefault="0021777B" w:rsidP="0021777B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>- Nắm được khái niệm căn bậc ba và tính chất.</w:t>
      </w:r>
    </w:p>
    <w:p w:rsidR="0021777B" w:rsidRPr="0021777B" w:rsidRDefault="0021777B" w:rsidP="0021777B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21777B">
        <w:rPr>
          <w:rFonts w:ascii="Times New Roman" w:hAnsi="Times New Roman"/>
          <w:sz w:val="24"/>
          <w:szCs w:val="24"/>
        </w:rPr>
        <w:t>:</w:t>
      </w:r>
    </w:p>
    <w:p w:rsidR="0021777B" w:rsidRPr="0021777B" w:rsidRDefault="0021777B" w:rsidP="0021777B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>- Tính được căn bậc ba, so sánh các căn bậc ba.</w:t>
      </w:r>
    </w:p>
    <w:p w:rsidR="0021777B" w:rsidRPr="0021777B" w:rsidRDefault="0021777B" w:rsidP="0021777B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21777B">
        <w:rPr>
          <w:rFonts w:ascii="Times New Roman" w:hAnsi="Times New Roman"/>
          <w:sz w:val="24"/>
          <w:szCs w:val="24"/>
        </w:rPr>
        <w:t>:</w:t>
      </w:r>
    </w:p>
    <w:p w:rsidR="0021777B" w:rsidRPr="0021777B" w:rsidRDefault="0021777B" w:rsidP="0021777B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 xml:space="preserve">- Liên hệ đến phép lập phương, phép so sánh số thực 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21777B" w:rsidRP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21777B" w:rsidRP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72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0"/>
        <w:gridCol w:w="3270"/>
        <w:gridCol w:w="3488"/>
        <w:gridCol w:w="3379"/>
      </w:tblGrid>
      <w:tr w:rsidR="0021777B" w:rsidRPr="0021777B" w:rsidTr="00B96F3E">
        <w:tc>
          <w:tcPr>
            <w:tcW w:w="590" w:type="dxa"/>
          </w:tcPr>
          <w:p w:rsidR="0021777B" w:rsidRPr="0021777B" w:rsidRDefault="0021777B" w:rsidP="0021777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3270" w:type="dxa"/>
          </w:tcPr>
          <w:p w:rsidR="0021777B" w:rsidRPr="0021777B" w:rsidRDefault="0021777B" w:rsidP="0021777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1777B" w:rsidRPr="0021777B" w:rsidRDefault="0021777B" w:rsidP="0021777B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21777B" w:rsidRPr="0021777B" w:rsidRDefault="0021777B" w:rsidP="0021777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1777B" w:rsidRPr="0021777B" w:rsidTr="00B96F3E">
        <w:tc>
          <w:tcPr>
            <w:tcW w:w="590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0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35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20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15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15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8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1p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0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1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 bài mới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Các em đã biết qua về căn bậc hai, Tiếp theo các em sẽ được học về Căn bậc ba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Gọi hs đọc bài toán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Nếu gọi x(dm) là độ dài cạnh của thùng hình lập phương thì theo đề bài ta có thể biểu diễn x ntn ?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Số nào mũ 3 bằng 64 ?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Hay x=4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Vậy độ dài cạnh của thùng là 4dm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Từ 4</w:t>
            </w:r>
            <w:r w:rsidRPr="0021777B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21777B">
              <w:rPr>
                <w:rFonts w:ascii="Times New Roman" w:hAnsi="Times New Roman"/>
                <w:sz w:val="24"/>
                <w:szCs w:val="24"/>
              </w:rPr>
              <w:t>=64, người ta gọi 4 là căn bậc ba của 64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Vậy em nào có thể khái quát thành định nghĩa ?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Số 3 gọi là chỉ số của căn, phép tìm căn bậc ba của một số </w:t>
            </w:r>
            <w:r w:rsidRPr="0021777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gọi là phép khai căn bậc ba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Các em có nhận xét gì về căn bậc ba của số dương, số âm, số 0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Tương tự căn bậc hai, căn bậc ba có những tính chất sau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Căn bậc ba của một số a là một số mà lập phương lên bằng a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Hãy làm bài 67d trang 36 </w:t>
            </w: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Hãy làm bài 68b trang 36 </w:t>
            </w: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Hãy làm bài 69b trang 36 </w:t>
            </w: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x</w:t>
            </w:r>
            <w:r w:rsidRPr="0021777B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3</w: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=64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4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Căn bậc ba của một số a là số x sao cho x</w:t>
            </w:r>
            <w:r w:rsidRPr="0021777B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3</w: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=a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577" type="#_x0000_t75" style="position:absolute;left:0;text-align:left;margin-left:106.1pt;margin-top:1.65pt;width:52pt;height:35pt;z-index:251665408">
                  <v:imagedata r:id="rId6" o:title=""/>
                </v:shape>
                <o:OLEObject Type="Embed" ProgID="Equation.DSMT4" ShapeID="_x0000_s1577" DrawAspect="Content" ObjectID="_1664986996" r:id="rId7"/>
              </w:pict>
            </w: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74" type="#_x0000_t75" style="position:absolute;left:0;text-align:left;margin-left:.05pt;margin-top:1.65pt;width:59pt;height:18pt;z-index:251660288">
                  <v:imagedata r:id="rId8" o:title=""/>
                </v:shape>
                <o:OLEObject Type="Embed" ProgID="Equation.DSMT4" ShapeID="_x0000_s1574" DrawAspect="Content" ObjectID="_1664986997" r:id="rId9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76" type="#_x0000_t75" style="position:absolute;left:0;text-align:left;margin-left:0;margin-top:4.45pt;width:38pt;height:18pt;z-index:251664384">
                  <v:imagedata r:id="rId10" o:title=""/>
                </v:shape>
                <o:OLEObject Type="Embed" ProgID="Equation.DSMT4" ShapeID="_x0000_s1576" DrawAspect="Content" ObjectID="_1664986998" r:id="rId11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Căn bậc ba của số dương là số dương, của số âm là số âm, của số 0 là số 0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6" type="#_x0000_t75" style="position:absolute;left:0;text-align:left;margin-left:5.5pt;margin-top:2.85pt;width:131pt;height:59pt;z-index:251674624">
                  <v:imagedata r:id="rId12" o:title=""/>
                </v:shape>
                <o:OLEObject Type="Embed" ProgID="Equation.DSMT4" ShapeID="_x0000_s1586" DrawAspect="Content" ObjectID="_1664986999" r:id="rId13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8" type="#_x0000_t75" style="position:absolute;left:0;text-align:left;margin-left:-1.45pt;margin-top:108.8pt;width:165pt;height:54pt;z-index:251676672">
                  <v:imagedata r:id="rId14" o:title=""/>
                </v:shape>
                <o:OLEObject Type="Embed" ProgID="Equation.DSMT4" ShapeID="_x0000_s1588" DrawAspect="Content" ObjectID="_1664987000" r:id="rId15"/>
              </w:pict>
            </w: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9" type="#_x0000_t75" style="position:absolute;left:0;text-align:left;margin-left:-2.55pt;margin-top:171.95pt;width:177pt;height:60.95pt;z-index:251677696">
                  <v:imagedata r:id="rId16" o:title=""/>
                </v:shape>
                <o:OLEObject Type="Embed" ProgID="Equation.DSMT4" ShapeID="_x0000_s1589" DrawAspect="Content" ObjectID="_1664987001" r:id="rId17"/>
              </w:pict>
            </w: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7" type="#_x0000_t75" style="position:absolute;left:0;text-align:left;margin-left:.05pt;margin-top:81.8pt;width:84pt;height:19pt;z-index:251675648">
                  <v:imagedata r:id="rId18" o:title=""/>
                </v:shape>
                <o:OLEObject Type="Embed" ProgID="Equation.DSMT4" ShapeID="_x0000_s1587" DrawAspect="Content" ObjectID="_1664987002" r:id="rId19"/>
              </w:pict>
            </w:r>
          </w:p>
        </w:tc>
        <w:tc>
          <w:tcPr>
            <w:tcW w:w="3379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1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Khái niệm căn bậc ba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36AA309" wp14:editId="6CFD6456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75565</wp:posOffset>
                      </wp:positionV>
                      <wp:extent cx="2119630" cy="396240"/>
                      <wp:effectExtent l="12065" t="8890" r="11430" b="1397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396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1777B" w:rsidRPr="001C0B33" w:rsidRDefault="0021777B" w:rsidP="0021777B">
                                  <w:pPr>
                                    <w:ind w:firstLine="140"/>
                                    <w:jc w:val="both"/>
                                    <w:rPr>
                                      <w:sz w:val="24"/>
                                      <w:lang w:val="pt-BR"/>
                                    </w:rPr>
                                  </w:pPr>
                                  <w:r w:rsidRPr="001C0B33">
                                    <w:rPr>
                                      <w:sz w:val="24"/>
                                      <w:lang w:val="pt-BR"/>
                                    </w:rPr>
                                    <w:t>Căn bậc ba của một số a là số x sao cho x</w:t>
                                  </w:r>
                                  <w:r w:rsidRPr="001C0B33">
                                    <w:rPr>
                                      <w:sz w:val="24"/>
                                      <w:vertAlign w:val="superscript"/>
                                      <w:lang w:val="pt-BR"/>
                                    </w:rPr>
                                    <w:t>3</w:t>
                                  </w:r>
                                  <w:r w:rsidRPr="001C0B33">
                                    <w:rPr>
                                      <w:sz w:val="24"/>
                                      <w:lang w:val="pt-BR"/>
                                    </w:rPr>
                                    <w:t>=a</w:t>
                                  </w:r>
                                </w:p>
                                <w:p w:rsidR="0021777B" w:rsidRPr="001C0B33" w:rsidRDefault="0021777B" w:rsidP="0021777B">
                                  <w:pPr>
                                    <w:jc w:val="both"/>
                                    <w:rPr>
                                      <w:sz w:val="24"/>
                                      <w:lang w:val="pt-BR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-5.05pt;margin-top:5.95pt;width:166.9pt;height:3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" fillcolor="#cff" strokecolor="blue" strokeweight="1pt">
                      <v:textbox inset="3.6pt,0,3.6pt,0">
                        <w:txbxContent>
                          <w:p w:rsidR="0021777B" w:rsidRPr="001C0B33" w:rsidRDefault="0021777B" w:rsidP="0021777B">
                            <w:pPr>
                              <w:ind w:firstLine="140"/>
                              <w:jc w:val="both"/>
                              <w:rPr>
                                <w:sz w:val="24"/>
                                <w:lang w:val="pt-BR"/>
                              </w:rPr>
                            </w:pPr>
                            <w:r w:rsidRPr="001C0B33">
                              <w:rPr>
                                <w:sz w:val="24"/>
                                <w:lang w:val="pt-BR"/>
                              </w:rPr>
                              <w:t>Căn bậc ba của một số a là số x sao cho x</w:t>
                            </w:r>
                            <w:r w:rsidRPr="001C0B33">
                              <w:rPr>
                                <w:sz w:val="24"/>
                                <w:vertAlign w:val="superscript"/>
                                <w:lang w:val="pt-BR"/>
                              </w:rPr>
                              <w:t>3</w:t>
                            </w:r>
                            <w:r w:rsidRPr="001C0B33">
                              <w:rPr>
                                <w:sz w:val="24"/>
                                <w:lang w:val="pt-BR"/>
                              </w:rPr>
                              <w:t>=a</w:t>
                            </w:r>
                          </w:p>
                          <w:p w:rsidR="0021777B" w:rsidRPr="001C0B33" w:rsidRDefault="0021777B" w:rsidP="0021777B">
                            <w:pPr>
                              <w:jc w:val="both"/>
                              <w:rPr>
                                <w:sz w:val="24"/>
                                <w:lang w:val="pt-BR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Vd1 : 2 là căn bậc ba của 8 vì 2</w:t>
            </w:r>
            <w:r w:rsidRPr="0021777B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3</w: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8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-5 là căn bậc ba của -125 vì (-5)</w:t>
            </w:r>
            <w:r w:rsidRPr="0021777B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3</w: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=-125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Mỗi số a đều có duy nhất một căn bậc ba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73" type="#_x0000_t75" style="position:absolute;left:0;text-align:left;margin-left:36.55pt;margin-top:11.45pt;width:18pt;height:18pt;z-index:251659264">
                  <v:imagedata r:id="rId20" o:title=""/>
                </v:shape>
                <o:OLEObject Type="Embed" ProgID="Equation.DSMT4" ShapeID="_x0000_s1573" DrawAspect="Content" ObjectID="_1664987003" r:id="rId21"/>
              </w:pic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ăn bậc ba của số a được kí hiệu là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lastRenderedPageBreak/>
              <w:pict>
                <v:shape id="_x0000_s1575" type="#_x0000_t75" style="position:absolute;left:0;text-align:left;margin-left:44.4pt;margin-top:12.1pt;width:81pt;height:22pt;z-index:251662336">
                  <v:imagedata r:id="rId22" o:title=""/>
                </v:shape>
                <o:OLEObject Type="Embed" ProgID="Equation.DSMT4" ShapeID="_x0000_s1575" DrawAspect="Content" ObjectID="_1664987004" r:id="rId23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hú ý</w: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: 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ính chất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FFF2FCD" wp14:editId="0BD9AF5B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23495</wp:posOffset>
                      </wp:positionV>
                      <wp:extent cx="2145665" cy="914400"/>
                      <wp:effectExtent l="7620" t="13970" r="8890" b="1460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45665" cy="914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1777B" w:rsidRDefault="0021777B" w:rsidP="0021777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-5.4pt;margin-top:1.85pt;width:168.95pt;height:1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" fillcolor="#cff" strokecolor="blue" strokeweight="1pt">
                      <v:textbox inset="3.6pt,0,3.6pt,0">
                        <w:txbxContent>
                          <w:p w:rsidR="0021777B" w:rsidRDefault="0021777B" w:rsidP="0021777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78" type="#_x0000_t75" style="position:absolute;left:0;text-align:left;margin-left:10.95pt;margin-top:1.7pt;width:111pt;height:19pt;z-index:251666432;mso-position-horizontal-relative:text;mso-position-vertical-relative:text">
                  <v:imagedata r:id="rId24" o:title=""/>
                </v:shape>
                <o:OLEObject Type="Embed" ProgID="Equation.DSMT4" ShapeID="_x0000_s1578" DrawAspect="Content" ObjectID="_1664987005" r:id="rId25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79" type="#_x0000_t75" style="position:absolute;left:0;text-align:left;margin-left:11.3pt;margin-top:4.2pt;width:92pt;height:19pt;z-index:251667456">
                  <v:imagedata r:id="rId26" o:title=""/>
                </v:shape>
                <o:OLEObject Type="Embed" ProgID="Equation.DSMT4" ShapeID="_x0000_s1579" DrawAspect="Content" ObjectID="_1664987006" r:id="rId27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0" type="#_x0000_t75" style="position:absolute;left:0;text-align:left;margin-left:11.3pt;margin-top:6.5pt;width:120pt;height:36pt;z-index:251668480">
                  <v:imagedata r:id="rId28" o:title=""/>
                </v:shape>
                <o:OLEObject Type="Embed" ProgID="Equation.DSMT4" ShapeID="_x0000_s1580" DrawAspect="Content" ObjectID="_1664987007" r:id="rId29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1" type="#_x0000_t75" style="position:absolute;left:0;text-align:left;margin-left:100.95pt;margin-top:11pt;width:19pt;height:18pt;z-index:251669504">
                  <v:imagedata r:id="rId30" o:title=""/>
                </v:shape>
                <o:OLEObject Type="Embed" ProgID="Equation.DSMT4" ShapeID="_x0000_s1581" DrawAspect="Content" ObjectID="_1664987008" r:id="rId31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2" type="#_x0000_t75" style="position:absolute;left:0;text-align:left;margin-left:54.55pt;margin-top:13.45pt;width:37pt;height:18pt;z-index:251670528">
                  <v:imagedata r:id="rId32" o:title=""/>
                </v:shape>
                <o:OLEObject Type="Embed" ProgID="Equation.DSMT4" ShapeID="_x0000_s1582" DrawAspect="Content" ObjectID="_1664987009" r:id="rId33"/>
              </w:pic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Vd2 : So sánh 2 và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   Ta có :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3" type="#_x0000_t75" style="position:absolute;left:0;text-align:left;margin-left:43.8pt;margin-top:-.05pt;width:38pt;height:18pt;z-index:251671552">
                  <v:imagedata r:id="rId34" o:title=""/>
                </v:shape>
                <o:OLEObject Type="Embed" ProgID="Equation.DSMT4" ShapeID="_x0000_s1583" DrawAspect="Content" ObjectID="_1664987010" r:id="rId35"/>
              </w:pic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   Vậy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4" type="#_x0000_t75" style="position:absolute;left:0;text-align:left;margin-left:82.3pt;margin-top:.25pt;width:54pt;height:20pt;z-index:251672576">
                  <v:imagedata r:id="rId36" o:title=""/>
                </v:shape>
                <o:OLEObject Type="Embed" ProgID="Equation.DSMT4" ShapeID="_x0000_s1584" DrawAspect="Content" ObjectID="_1664987011" r:id="rId37"/>
              </w:pic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Vd3 : Rút gọn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85" type="#_x0000_t75" style="position:absolute;left:0;text-align:left;margin-left:30.1pt;margin-top:13.55pt;width:128pt;height:36pt;z-index:251673600">
                  <v:imagedata r:id="rId38" o:title=""/>
                </v:shape>
                <o:OLEObject Type="Embed" ProgID="Equation.DSMT4" ShapeID="_x0000_s1585" DrawAspect="Content" ObjectID="_1664987012" r:id="rId39"/>
              </w:pict>
            </w: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   Ta có :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1777B" w:rsidRP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1777B">
        <w:rPr>
          <w:rFonts w:ascii="Times New Roman" w:hAnsi="Times New Roman"/>
          <w:sz w:val="28"/>
          <w:szCs w:val="28"/>
        </w:rPr>
        <w:lastRenderedPageBreak/>
        <w:t>RÚT KINH NGHIỆM:</w:t>
      </w:r>
    </w:p>
    <w:p w:rsidR="0021777B" w:rsidRDefault="006B22E0" w:rsidP="006B22E0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o hs thêm ví dụ minh họa</w:t>
      </w:r>
    </w:p>
    <w:p w:rsidR="006B22E0" w:rsidRPr="006B22E0" w:rsidRDefault="006B22E0" w:rsidP="006B22E0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hắc lại HĐT đáng nhớ 6, 7</w:t>
      </w:r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1777B" w:rsidRPr="0021777B" w:rsidRDefault="0021777B" w:rsidP="0021777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1777B">
        <w:rPr>
          <w:rFonts w:ascii="Times New Roman" w:hAnsi="Times New Roman"/>
          <w:sz w:val="28"/>
          <w:szCs w:val="28"/>
        </w:rPr>
        <w:t>THÁNG 10- TUẦN 6</w:t>
      </w:r>
      <w:r>
        <w:rPr>
          <w:rFonts w:ascii="Times New Roman" w:hAnsi="Times New Roman"/>
          <w:sz w:val="28"/>
          <w:szCs w:val="28"/>
        </w:rPr>
        <w:t xml:space="preserve"> – Tiết 2</w:t>
      </w:r>
    </w:p>
    <w:p w:rsidR="006B22E0" w:rsidRDefault="0021777B" w:rsidP="006B22E0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1777B">
        <w:rPr>
          <w:rFonts w:ascii="Times New Roman" w:hAnsi="Times New Roman"/>
          <w:sz w:val="28"/>
          <w:szCs w:val="28"/>
        </w:rPr>
        <w:t>NGÀY DẠY:</w:t>
      </w:r>
      <w:r w:rsidR="006B22E0" w:rsidRPr="006B22E0">
        <w:rPr>
          <w:rFonts w:ascii="Times New Roman" w:hAnsi="Times New Roman"/>
          <w:sz w:val="28"/>
          <w:szCs w:val="28"/>
        </w:rPr>
        <w:t xml:space="preserve"> </w:t>
      </w:r>
      <w:r w:rsidR="006B22E0">
        <w:rPr>
          <w:rFonts w:ascii="Times New Roman" w:hAnsi="Times New Roman"/>
          <w:sz w:val="28"/>
          <w:szCs w:val="28"/>
        </w:rPr>
        <w:t>1</w:t>
      </w:r>
      <w:r w:rsidR="006B22E0">
        <w:rPr>
          <w:rFonts w:ascii="Times New Roman" w:hAnsi="Times New Roman"/>
          <w:sz w:val="28"/>
          <w:szCs w:val="28"/>
        </w:rPr>
        <w:t xml:space="preserve">5/10/2020 </w:t>
      </w:r>
    </w:p>
    <w:p w:rsidR="006B22E0" w:rsidRPr="005B413A" w:rsidRDefault="006B22E0" w:rsidP="006B22E0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Times New Roman" w:hAnsi="Times New Roman"/>
          <w:b/>
          <w:sz w:val="36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ÔN TẬP CHƯƠNG I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21777B" w:rsidRPr="0021777B" w:rsidRDefault="0021777B" w:rsidP="0021777B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21777B">
        <w:rPr>
          <w:rFonts w:ascii="Times New Roman" w:hAnsi="Times New Roman"/>
          <w:bCs/>
          <w:sz w:val="24"/>
          <w:szCs w:val="24"/>
        </w:rPr>
        <w:t>:</w:t>
      </w:r>
    </w:p>
    <w:p w:rsidR="0021777B" w:rsidRPr="0021777B" w:rsidRDefault="0021777B" w:rsidP="0021777B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>- Nắm được cách khử mẫu của biểu thức lấy căn và trục căn thức ở mẫu.</w:t>
      </w:r>
    </w:p>
    <w:p w:rsidR="0021777B" w:rsidRPr="0021777B" w:rsidRDefault="0021777B" w:rsidP="0021777B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21777B">
        <w:rPr>
          <w:rFonts w:ascii="Times New Roman" w:hAnsi="Times New Roman"/>
          <w:sz w:val="24"/>
          <w:szCs w:val="24"/>
        </w:rPr>
        <w:t>:</w:t>
      </w:r>
    </w:p>
    <w:p w:rsidR="0021777B" w:rsidRPr="0021777B" w:rsidRDefault="0021777B" w:rsidP="0021777B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>- Làm thạo việc biến đổi.</w:t>
      </w:r>
    </w:p>
    <w:p w:rsidR="0021777B" w:rsidRPr="0021777B" w:rsidRDefault="0021777B" w:rsidP="0021777B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21777B">
        <w:rPr>
          <w:rFonts w:ascii="Times New Roman" w:hAnsi="Times New Roman"/>
          <w:sz w:val="24"/>
          <w:szCs w:val="24"/>
        </w:rPr>
        <w:t>:</w:t>
      </w:r>
    </w:p>
    <w:p w:rsidR="0021777B" w:rsidRPr="0021777B" w:rsidRDefault="0021777B" w:rsidP="0021777B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>- Liên hệ đến phép nhân và phép khai phương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sz w:val="24"/>
          <w:szCs w:val="24"/>
        </w:rPr>
        <w:t>II. CHUẨN BỊ</w:t>
      </w:r>
    </w:p>
    <w:p w:rsidR="0021777B" w:rsidRP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1777B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21777B" w:rsidRPr="0021777B" w:rsidRDefault="0021777B" w:rsidP="0021777B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1777B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21777B" w:rsidRP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21777B" w:rsidRPr="0021777B" w:rsidTr="00B96F3E">
        <w:tc>
          <w:tcPr>
            <w:tcW w:w="3270" w:type="dxa"/>
          </w:tcPr>
          <w:p w:rsidR="0021777B" w:rsidRPr="0021777B" w:rsidRDefault="0021777B" w:rsidP="0021777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1777B" w:rsidRPr="0021777B" w:rsidRDefault="0021777B" w:rsidP="0021777B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21777B" w:rsidRPr="0021777B" w:rsidRDefault="0021777B" w:rsidP="0021777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1777B" w:rsidRPr="0021777B" w:rsidTr="00B96F3E">
        <w:tc>
          <w:tcPr>
            <w:tcW w:w="3270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Làm thế nào để xuất hiện dạng bình phương ở mẫu ?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Những hạng tử nào có ntc ?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Làm thế nào để so sánh</w:t>
            </w: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các phép biến đổi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Nhân tử và mẫu cho 15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sz w:val="24"/>
                <w:szCs w:val="24"/>
              </w:rPr>
              <w:t>Nhân tử và mẫu cho 3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Nhân tử và mẫu cho a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Nhân tử và mẫu cho b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611" type="#_x0000_t75" style="position:absolute;left:0;text-align:left;margin-left:109pt;margin-top:11.3pt;width:29pt;height:19pt;z-index:251700224">
                  <v:imagedata r:id="rId40" o:title=""/>
                </v:shape>
                <o:OLEObject Type="Embed" ProgID="Equation.DSMT4" ShapeID="_x0000_s1611" DrawAspect="Content" ObjectID="_1664987013" r:id="rId41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hân tử và mẫu cho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Phân tích tử thành nhân tử rồi </w: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lastRenderedPageBreak/>
              <w:t>rút gọn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3" type="#_x0000_t75" style="position:absolute;left:0;text-align:left;margin-left:109.05pt;margin-top:-.75pt;width:36pt;height:18pt;z-index:251681792">
                  <v:imagedata r:id="rId42" o:title=""/>
                </v:shape>
                <o:OLEObject Type="Embed" ProgID="Equation.DSMT4" ShapeID="_x0000_s1593" DrawAspect="Content" ObjectID="_1664987014" r:id="rId43"/>
              </w:pic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hân tử và mẫu cho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91" type="#_x0000_t75" style="position:absolute;left:0;text-align:left;margin-left:109.05pt;margin-top:12.9pt;width:45pt;height:20pt;z-index:251679744">
                  <v:imagedata r:id="rId44" o:title=""/>
                </v:shape>
                <o:OLEObject Type="Embed" ProgID="Equation.DSMT4" ShapeID="_x0000_s1591" DrawAspect="Content" ObjectID="_1664987015" r:id="rId45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hân tử và mẫu cho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4" type="#_x0000_t75" style="position:absolute;left:0;text-align:left;margin-left:109pt;margin-top:1.1pt;width:46pt;height:19pt;z-index:251682816">
                  <v:imagedata r:id="rId46" o:title=""/>
                </v:shape>
                <o:OLEObject Type="Embed" ProgID="Equation.DSMT4" ShapeID="_x0000_s1594" DrawAspect="Content" ObjectID="_1664987016" r:id="rId47"/>
              </w:pict>
            </w: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hân tử và mẫu cho 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Phân tích tử và mẫu thành nhân tử rồi rút gọn</w: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612" type="#_x0000_t75" style="position:absolute;left:0;text-align:left;margin-left:5.45pt;margin-top:-.5pt;width:59pt;height:19pt;z-index:251701248">
                  <v:imagedata r:id="rId48" o:title=""/>
                </v:shape>
                <o:OLEObject Type="Embed" ProgID="Equation.DSMT4" ShapeID="_x0000_s1612" DrawAspect="Content" ObjectID="_1664987017" r:id="rId49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pict>
                <v:shape id="_x0000_s1613" type="#_x0000_t75" style="position:absolute;left:0;text-align:left;margin-left:5.45pt;margin-top:1.95pt;width:138pt;height:20pt;z-index:251702272">
                  <v:imagedata r:id="rId50" o:title=""/>
                </v:shape>
                <o:OLEObject Type="Embed" ProgID="Equation.DSMT4" ShapeID="_x0000_s1613" DrawAspect="Content" ObjectID="_1664987018" r:id="rId51"/>
              </w:pict>
            </w: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sz w:val="24"/>
                <w:szCs w:val="24"/>
                <w:lang w:val="pt-BR"/>
              </w:rPr>
              <w:t>Đưa thừa số vào trong dấu căn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3379" w:type="dxa"/>
          </w:tcPr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0" type="#_x0000_t75" style="position:absolute;left:0;text-align:left;margin-left:16.4pt;margin-top:11.8pt;width:139pt;height:70pt;z-index:251678720">
                  <v:imagedata r:id="rId52" o:title=""/>
                </v:shape>
                <o:OLEObject Type="Embed" ProgID="Equation.DSMT4" ShapeID="_x0000_s1590" DrawAspect="Content" ObjectID="_1664987019" r:id="rId53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8b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7" type="#_x0000_t75" style="position:absolute;left:0;text-align:left;margin-left:16.4pt;margin-top:11.8pt;width:128pt;height:82pt;z-index:251685888">
                  <v:imagedata r:id="rId54" o:title=""/>
                </v:shape>
                <o:OLEObject Type="Embed" ProgID="Equation.DSMT4" ShapeID="_x0000_s1597" DrawAspect="Content" ObjectID="_1664987020" r:id="rId55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8e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2" type="#_x0000_t75" style="position:absolute;left:0;text-align:left;margin-left:16.4pt;margin-top:4.45pt;width:125pt;height:38pt;z-index:251680768">
                  <v:imagedata r:id="rId56" o:title=""/>
                </v:shape>
                <o:OLEObject Type="Embed" ProgID="Equation.DSMT4" ShapeID="_x0000_s1592" DrawAspect="Content" ObjectID="_1664987021" r:id="rId57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9b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8" type="#_x0000_t75" style="position:absolute;left:0;text-align:left;margin-left:16.4pt;margin-top:4.45pt;width:129pt;height:80pt;z-index:251686912">
                  <v:imagedata r:id="rId58" o:title=""/>
                </v:shape>
                <o:OLEObject Type="Embed" ProgID="Equation.DSMT4" ShapeID="_x0000_s1598" DrawAspect="Content" ObjectID="_1664987022" r:id="rId59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49d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0" type="#_x0000_t75" style="position:absolute;left:0;text-align:left;margin-left:16.4pt;margin-top:8.6pt;width:134pt;height:36pt;z-index:251688960">
                  <v:imagedata r:id="rId60" o:title=""/>
                </v:shape>
                <o:OLEObject Type="Embed" ProgID="Equation.DSMT4" ShapeID="_x0000_s1600" DrawAspect="Content" ObjectID="_1664987023" r:id="rId61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0c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9" type="#_x0000_t75" style="position:absolute;left:0;text-align:left;margin-left:.05pt;margin-top:11.2pt;width:163pt;height:40pt;z-index:251687936">
                  <v:imagedata r:id="rId62" o:title=""/>
                </v:shape>
                <o:OLEObject Type="Embed" ProgID="Equation.DSMT4" ShapeID="_x0000_s1599" DrawAspect="Content" ObjectID="_1664987024" r:id="rId63"/>
              </w:pic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0e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lastRenderedPageBreak/>
              <w:pict>
                <v:shape id="_x0000_s1601" type="#_x0000_t75" style="position:absolute;left:0;text-align:left;margin-left:16.75pt;margin-top:10.95pt;width:143pt;height:82pt;z-index:251689984">
                  <v:imagedata r:id="rId64" o:title=""/>
                </v:shape>
                <o:OLEObject Type="Embed" ProgID="Equation.DSMT4" ShapeID="_x0000_s1601" DrawAspect="Content" ObjectID="_1664987025" r:id="rId65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1c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2" type="#_x0000_t75" style="position:absolute;left:0;text-align:left;margin-left:11.3pt;margin-top:-24pt;width:143pt;height:82pt;z-index:251691008">
                  <v:imagedata r:id="rId66" o:title=""/>
                </v:shape>
                <o:OLEObject Type="Embed" ProgID="Equation.DSMT4" ShapeID="_x0000_s1602" DrawAspect="Content" ObjectID="_1664987026" r:id="rId67"/>
              </w:pic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1e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4" type="#_x0000_t75" style="position:absolute;left:0;text-align:left;margin-left:16.4pt;margin-top:-6.5pt;width:161pt;height:78pt;z-index:251693056">
                  <v:imagedata r:id="rId68" o:title=""/>
                </v:shape>
                <o:OLEObject Type="Embed" ProgID="Equation.DSMT4" ShapeID="_x0000_s1604" DrawAspect="Content" ObjectID="_1664987027" r:id="rId69"/>
              </w:pic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2d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5" type="#_x0000_t75" style="position:absolute;left:0;text-align:left;margin-left:16.4pt;margin-top:-6.5pt;width:155pt;height:48pt;z-index:251694080">
                  <v:imagedata r:id="rId70" o:title=""/>
                </v:shape>
                <o:OLEObject Type="Embed" ProgID="Equation.DSMT4" ShapeID="_x0000_s1605" DrawAspect="Content" ObjectID="_1664987028" r:id="rId71"/>
              </w:pic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3a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3" type="#_x0000_t75" style="position:absolute;left:0;text-align:left;margin-left:16.75pt;margin-top:6.15pt;width:141pt;height:76pt;z-index:251692032">
                  <v:imagedata r:id="rId72" o:title=""/>
                </v:shape>
                <o:OLEObject Type="Embed" ProgID="Equation.DSMT4" ShapeID="_x0000_s1603" DrawAspect="Content" ObjectID="_1664987029" r:id="rId73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53b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6" type="#_x0000_t75" style="position:absolute;left:0;text-align:left;margin-left:16.4pt;margin-top:4.2pt;width:106pt;height:76pt;z-index:251695104">
                  <v:imagedata r:id="rId74" o:title=""/>
                </v:shape>
                <o:OLEObject Type="Embed" ProgID="Equation.DSMT4" ShapeID="_x0000_s1606" DrawAspect="Content" ObjectID="_1664987030" r:id="rId75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3c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7" type="#_x0000_t75" style="position:absolute;left:0;text-align:left;margin-left:16.4pt;margin-top:8.25pt;width:152pt;height:36pt;z-index:251696128">
                  <v:imagedata r:id="rId76" o:title=""/>
                </v:shape>
                <o:OLEObject Type="Embed" ProgID="Equation.DSMT4" ShapeID="_x0000_s1607" DrawAspect="Content" ObjectID="_1664987031" r:id="rId77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3d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8" type="#_x0000_t75" style="position:absolute;left:0;text-align:left;margin-left:16.4pt;margin-top:10.4pt;width:114pt;height:74pt;z-index:251697152">
                  <v:imagedata r:id="rId78" o:title=""/>
                </v:shape>
                <o:OLEObject Type="Embed" ProgID="Equation.DSMT4" ShapeID="_x0000_s1608" DrawAspect="Content" ObjectID="_1664987032" r:id="rId79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4c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09" type="#_x0000_t75" style="position:absolute;left:0;text-align:left;margin-left:16.75pt;margin-top:5.75pt;width:142pt;height:40pt;z-index:251698176">
                  <v:imagedata r:id="rId80" o:title=""/>
                </v:shape>
                <o:OLEObject Type="Embed" ProgID="Equation.DSMT4" ShapeID="_x0000_s1609" DrawAspect="Content" ObjectID="_1664987033" r:id="rId81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4e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5" type="#_x0000_t75" style="position:absolute;left:0;text-align:left;margin-left:16.4pt;margin-top:3.2pt;width:137pt;height:90pt;z-index:251683840">
                  <v:imagedata r:id="rId82" o:title=""/>
                </v:shape>
                <o:OLEObject Type="Embed" ProgID="Equation.DSMT4" ShapeID="_x0000_s1595" DrawAspect="Content" ObjectID="_1664987034" r:id="rId83"/>
              </w:pic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5a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610" type="#_x0000_t75" style="position:absolute;left:0;text-align:left;margin-left:16.4pt;margin-top:5.4pt;width:136pt;height:85.95pt;z-index:251699200">
                  <v:imagedata r:id="rId84" o:title=""/>
                </v:shape>
                <o:OLEObject Type="Embed" ProgID="Equation.DSMT4" ShapeID="_x0000_s1610" DrawAspect="Content" ObjectID="_1664987035" r:id="rId85"/>
              </w:pict>
            </w: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5b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b/>
                <w:bCs/>
                <w:sz w:val="24"/>
                <w:szCs w:val="24"/>
              </w:rPr>
              <w:t>56a</w: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777B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96" type="#_x0000_t75" style="position:absolute;left:0;text-align:left;margin-left:5.85pt;margin-top:3pt;width:156pt;height:106pt;z-index:251684864">
                  <v:imagedata r:id="rId86" o:title=""/>
                </v:shape>
                <o:OLEObject Type="Embed" ProgID="Equation.DSMT4" ShapeID="_x0000_s1596" DrawAspect="Content" ObjectID="_1664987036" r:id="rId87"/>
              </w:pict>
            </w: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1777B" w:rsidRPr="0021777B" w:rsidRDefault="0021777B" w:rsidP="002177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1777B" w:rsidRP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1777B" w:rsidRDefault="0021777B" w:rsidP="0021777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1777B">
        <w:rPr>
          <w:rFonts w:ascii="Times New Roman" w:hAnsi="Times New Roman"/>
          <w:sz w:val="28"/>
          <w:szCs w:val="28"/>
        </w:rPr>
        <w:t>RÚT KINH NGHIỆM:</w:t>
      </w:r>
    </w:p>
    <w:p w:rsidR="006B22E0" w:rsidRDefault="006B22E0" w:rsidP="006B22E0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ắc sâu trục căn thức.</w:t>
      </w:r>
    </w:p>
    <w:p w:rsidR="006B22E0" w:rsidRDefault="006B22E0" w:rsidP="006B22E0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ĐT 12367, đặt nhân tử chung, rút gọn</w:t>
      </w:r>
    </w:p>
    <w:p w:rsidR="006B22E0" w:rsidRPr="006B22E0" w:rsidRDefault="006B22E0" w:rsidP="006B22E0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thêm nhiều bài tập tương tự.</w:t>
      </w:r>
      <w:bookmarkStart w:id="0" w:name="_GoBack"/>
      <w:bookmarkEnd w:id="0"/>
    </w:p>
    <w:p w:rsidR="0021777B" w:rsidRPr="0021777B" w:rsidRDefault="0021777B" w:rsidP="0021777B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Pr="0021777B" w:rsidRDefault="002F358D" w:rsidP="0021777B"/>
    <w:sectPr w:rsidR="002F358D" w:rsidRPr="0021777B" w:rsidSect="002F358D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F1153"/>
    <w:multiLevelType w:val="hybridMultilevel"/>
    <w:tmpl w:val="5A5041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B280588"/>
    <w:multiLevelType w:val="hybridMultilevel"/>
    <w:tmpl w:val="40960CC8"/>
    <w:lvl w:ilvl="0" w:tplc="08F2A5B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060EAB"/>
    <w:multiLevelType w:val="hybridMultilevel"/>
    <w:tmpl w:val="1918EEEA"/>
    <w:lvl w:ilvl="0" w:tplc="D1AA0B68">
      <w:start w:val="12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7474CF9"/>
    <w:multiLevelType w:val="hybridMultilevel"/>
    <w:tmpl w:val="81925C9A"/>
    <w:lvl w:ilvl="0" w:tplc="9D8EC746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7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1EA79FE"/>
    <w:multiLevelType w:val="hybridMultilevel"/>
    <w:tmpl w:val="993406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7C844C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BD456E4"/>
    <w:multiLevelType w:val="hybridMultilevel"/>
    <w:tmpl w:val="CCE874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519B6171"/>
    <w:multiLevelType w:val="hybridMultilevel"/>
    <w:tmpl w:val="926A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5"/>
  </w:num>
  <w:num w:numId="2">
    <w:abstractNumId w:val="11"/>
  </w:num>
  <w:num w:numId="3">
    <w:abstractNumId w:val="7"/>
  </w:num>
  <w:num w:numId="4">
    <w:abstractNumId w:val="1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4"/>
  </w:num>
  <w:num w:numId="11">
    <w:abstractNumId w:val="9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58D"/>
    <w:rsid w:val="0001733A"/>
    <w:rsid w:val="0021777B"/>
    <w:rsid w:val="002D64A2"/>
    <w:rsid w:val="002F358D"/>
    <w:rsid w:val="00525F6C"/>
    <w:rsid w:val="006B22E0"/>
    <w:rsid w:val="00733DAE"/>
    <w:rsid w:val="007A131F"/>
    <w:rsid w:val="00880B2F"/>
    <w:rsid w:val="00CB5607"/>
    <w:rsid w:val="00CF4592"/>
    <w:rsid w:val="00F018C9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1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22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22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510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3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9</cp:revision>
  <dcterms:created xsi:type="dcterms:W3CDTF">2020-09-27T01:07:00Z</dcterms:created>
  <dcterms:modified xsi:type="dcterms:W3CDTF">2020-10-23T11:58:00Z</dcterms:modified>
</cp:coreProperties>
</file>